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arm up:  Find the distance between two lines</w:t>
      </w: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Given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CF33AD">
        <w:rPr>
          <w:rFonts w:ascii="Times New Roman" w:hAnsi="Times New Roman" w:cs="Times New Roman"/>
          <w:b/>
          <w:position w:val="-50"/>
          <w:sz w:val="24"/>
          <w:szCs w:val="24"/>
        </w:rPr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56.3pt" o:ole="">
            <v:imagedata r:id="rId4" o:title=""/>
          </v:shape>
          <o:OLEObject Type="Embed" ProgID="Equation.DSMT4" ShapeID="_x0000_i1025" DrawAspect="Content" ObjectID="_1635590291" r:id="rId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and   </w:t>
      </w:r>
      <w:r w:rsidRPr="00CF33AD">
        <w:rPr>
          <w:rFonts w:ascii="Times New Roman" w:hAnsi="Times New Roman" w:cs="Times New Roman"/>
          <w:b/>
          <w:position w:val="-24"/>
          <w:sz w:val="24"/>
          <w:szCs w:val="24"/>
        </w:rPr>
        <w:object w:dxaOrig="2000" w:dyaOrig="620">
          <v:shape id="_x0000_i1026" type="#_x0000_t75" style="width:99.75pt;height:30.55pt" o:ole="">
            <v:imagedata r:id="rId6" o:title=""/>
          </v:shape>
          <o:OLEObject Type="Embed" ProgID="Equation.DSMT4" ShapeID="_x0000_i1026" DrawAspect="Content" ObjectID="_1635590292" r:id="rId7"/>
        </w:object>
      </w: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CF33AD" w:rsidRDefault="00CF33AD">
      <w:pPr>
        <w:rPr>
          <w:rFonts w:ascii="Times New Roman" w:hAnsi="Times New Roman" w:cs="Times New Roman"/>
          <w:b/>
          <w:sz w:val="24"/>
          <w:szCs w:val="24"/>
        </w:rPr>
      </w:pPr>
    </w:p>
    <w:p w:rsidR="004569BD" w:rsidRPr="00CF33AD" w:rsidRDefault="00323A9B">
      <w:pPr>
        <w:rPr>
          <w:rFonts w:ascii="Times New Roman" w:hAnsi="Times New Roman" w:cs="Times New Roman"/>
          <w:b/>
          <w:sz w:val="24"/>
          <w:szCs w:val="24"/>
        </w:rPr>
      </w:pPr>
      <w:r w:rsidRPr="00CF33AD">
        <w:rPr>
          <w:rFonts w:ascii="Times New Roman" w:hAnsi="Times New Roman" w:cs="Times New Roman"/>
          <w:b/>
          <w:sz w:val="24"/>
          <w:szCs w:val="24"/>
        </w:rPr>
        <w:t xml:space="preserve"> The Equation of a Plane</w:t>
      </w:r>
    </w:p>
    <w:p w:rsidR="00323A9B" w:rsidRPr="00CF33AD" w:rsidRDefault="00323A9B">
      <w:pPr>
        <w:rPr>
          <w:rFonts w:ascii="Times New Roman" w:hAnsi="Times New Roman" w:cs="Times New Roman"/>
          <w:b/>
          <w:sz w:val="24"/>
          <w:szCs w:val="24"/>
        </w:rPr>
      </w:pPr>
    </w:p>
    <w:p w:rsidR="0005642C" w:rsidRPr="00CF33AD" w:rsidRDefault="0005642C">
      <w:pPr>
        <w:rPr>
          <w:rFonts w:ascii="Times New Roman" w:hAnsi="Times New Roman" w:cs="Times New Roman"/>
          <w:b/>
          <w:sz w:val="24"/>
          <w:szCs w:val="24"/>
        </w:rPr>
      </w:pPr>
      <w:r w:rsidRPr="00CF33AD">
        <w:rPr>
          <w:rFonts w:ascii="Times New Roman" w:hAnsi="Times New Roman" w:cs="Times New Roman"/>
          <w:b/>
          <w:sz w:val="24"/>
          <w:szCs w:val="24"/>
        </w:rPr>
        <w:t>To determine a line we need</w:t>
      </w:r>
      <w:r w:rsidR="000E5D21" w:rsidRPr="00CF33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33AD">
        <w:rPr>
          <w:rFonts w:ascii="Times New Roman" w:hAnsi="Times New Roman" w:cs="Times New Roman"/>
          <w:b/>
          <w:sz w:val="24"/>
          <w:szCs w:val="24"/>
        </w:rPr>
        <w:t>____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__</w:t>
      </w:r>
      <w:r w:rsidRPr="00CF33AD">
        <w:rPr>
          <w:rFonts w:ascii="Times New Roman" w:hAnsi="Times New Roman" w:cs="Times New Roman"/>
          <w:b/>
          <w:sz w:val="24"/>
          <w:szCs w:val="24"/>
        </w:rPr>
        <w:t>__</w:t>
      </w:r>
      <w:r w:rsidR="000E5D21" w:rsidRPr="00CF33AD">
        <w:rPr>
          <w:rFonts w:ascii="Times New Roman" w:hAnsi="Times New Roman" w:cs="Times New Roman"/>
          <w:b/>
          <w:sz w:val="24"/>
          <w:szCs w:val="24"/>
        </w:rPr>
        <w:t>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</w:t>
      </w:r>
      <w:r w:rsidRPr="00CF33AD">
        <w:rPr>
          <w:rFonts w:ascii="Times New Roman" w:hAnsi="Times New Roman" w:cs="Times New Roman"/>
          <w:b/>
          <w:sz w:val="24"/>
          <w:szCs w:val="24"/>
        </w:rPr>
        <w:t>_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 OR 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___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__</w:t>
      </w:r>
      <w:r w:rsidRPr="00CF33AD">
        <w:rPr>
          <w:rFonts w:ascii="Times New Roman" w:hAnsi="Times New Roman" w:cs="Times New Roman"/>
          <w:b/>
          <w:sz w:val="24"/>
          <w:szCs w:val="24"/>
        </w:rPr>
        <w:t>__________</w:t>
      </w:r>
      <w:r w:rsidR="000E5D21" w:rsidRPr="00CF33AD">
        <w:rPr>
          <w:rFonts w:ascii="Times New Roman" w:hAnsi="Times New Roman" w:cs="Times New Roman"/>
          <w:b/>
          <w:sz w:val="24"/>
          <w:szCs w:val="24"/>
        </w:rPr>
        <w:t>.</w:t>
      </w:r>
    </w:p>
    <w:p w:rsidR="0005642C" w:rsidRPr="00CF33AD" w:rsidRDefault="0005642C">
      <w:pPr>
        <w:rPr>
          <w:rFonts w:ascii="Times New Roman" w:hAnsi="Times New Roman" w:cs="Times New Roman"/>
          <w:b/>
          <w:sz w:val="24"/>
          <w:szCs w:val="24"/>
        </w:rPr>
      </w:pPr>
    </w:p>
    <w:p w:rsidR="000E5D21" w:rsidRPr="00CF33AD" w:rsidRDefault="0005642C" w:rsidP="0005642C">
      <w:pPr>
        <w:rPr>
          <w:rFonts w:ascii="Times New Roman" w:hAnsi="Times New Roman" w:cs="Times New Roman"/>
          <w:b/>
          <w:sz w:val="24"/>
          <w:szCs w:val="24"/>
        </w:rPr>
      </w:pPr>
      <w:r w:rsidRPr="00CF33AD">
        <w:rPr>
          <w:rFonts w:ascii="Times New Roman" w:hAnsi="Times New Roman" w:cs="Times New Roman"/>
          <w:b/>
          <w:sz w:val="24"/>
          <w:szCs w:val="24"/>
        </w:rPr>
        <w:t>To determine a plane we need</w:t>
      </w:r>
    </w:p>
    <w:p w:rsidR="00EC7CB1" w:rsidRPr="003828DE" w:rsidRDefault="00EC7CB1" w:rsidP="0005642C">
      <w:pPr>
        <w:rPr>
          <w:rFonts w:ascii="Times New Roman" w:hAnsi="Times New Roman" w:cs="Times New Roman"/>
          <w:sz w:val="24"/>
          <w:szCs w:val="24"/>
        </w:rPr>
      </w:pPr>
    </w:p>
    <w:p w:rsidR="0005642C" w:rsidRPr="00CF33AD" w:rsidRDefault="000E5D21" w:rsidP="0005642C">
      <w:pPr>
        <w:rPr>
          <w:rFonts w:ascii="Times New Roman" w:hAnsi="Times New Roman" w:cs="Times New Roman"/>
          <w:b/>
          <w:sz w:val="24"/>
          <w:szCs w:val="24"/>
        </w:rPr>
      </w:pPr>
      <w:r w:rsidRPr="00CF33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___</w:t>
      </w:r>
      <w:r w:rsidR="0005642C" w:rsidRPr="00CF33AD">
        <w:rPr>
          <w:rFonts w:ascii="Times New Roman" w:hAnsi="Times New Roman" w:cs="Times New Roman"/>
          <w:b/>
          <w:sz w:val="24"/>
          <w:szCs w:val="24"/>
        </w:rPr>
        <w:t>___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_ OR ____</w:t>
      </w:r>
      <w:r w:rsidR="0005642C" w:rsidRPr="00CF33AD">
        <w:rPr>
          <w:rFonts w:ascii="Times New Roman" w:hAnsi="Times New Roman" w:cs="Times New Roman"/>
          <w:b/>
          <w:sz w:val="24"/>
          <w:szCs w:val="24"/>
        </w:rPr>
        <w:t>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__</w:t>
      </w:r>
      <w:r w:rsidR="0005642C" w:rsidRPr="00CF33AD">
        <w:rPr>
          <w:rFonts w:ascii="Times New Roman" w:hAnsi="Times New Roman" w:cs="Times New Roman"/>
          <w:b/>
          <w:sz w:val="24"/>
          <w:szCs w:val="24"/>
        </w:rPr>
        <w:t>_______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</w:t>
      </w:r>
      <w:r w:rsidR="003828DE" w:rsidRPr="00CF33AD">
        <w:rPr>
          <w:rFonts w:ascii="Times New Roman" w:hAnsi="Times New Roman" w:cs="Times New Roman"/>
          <w:b/>
          <w:sz w:val="24"/>
          <w:szCs w:val="24"/>
        </w:rPr>
        <w:t>__</w:t>
      </w:r>
      <w:r w:rsidRPr="00CF33A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="00EC7CB1" w:rsidRPr="00CF33AD">
        <w:rPr>
          <w:rFonts w:ascii="Times New Roman" w:hAnsi="Times New Roman" w:cs="Times New Roman"/>
          <w:b/>
          <w:sz w:val="24"/>
          <w:szCs w:val="24"/>
        </w:rPr>
        <w:t>OR</w:t>
      </w:r>
      <w:proofErr w:type="spellEnd"/>
      <w:r w:rsidR="00EC7CB1" w:rsidRPr="00CF33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828DE" w:rsidRPr="00CF33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</w:t>
      </w:r>
      <w:proofErr w:type="gramEnd"/>
      <w:r w:rsidR="00EC7CB1" w:rsidRPr="00CF33AD">
        <w:rPr>
          <w:rFonts w:ascii="Times New Roman" w:hAnsi="Times New Roman" w:cs="Times New Roman"/>
          <w:b/>
          <w:sz w:val="24"/>
          <w:szCs w:val="24"/>
        </w:rPr>
        <w:t>_____</w:t>
      </w:r>
      <w:r w:rsidR="00FF4A6D" w:rsidRPr="00CF33AD">
        <w:rPr>
          <w:rFonts w:ascii="Times New Roman" w:hAnsi="Times New Roman" w:cs="Times New Roman"/>
          <w:b/>
          <w:sz w:val="24"/>
          <w:szCs w:val="24"/>
        </w:rPr>
        <w:t>___</w:t>
      </w:r>
      <w:r w:rsidR="00EC7CB1" w:rsidRPr="00CF33AD">
        <w:rPr>
          <w:rFonts w:ascii="Times New Roman" w:hAnsi="Times New Roman" w:cs="Times New Roman"/>
          <w:b/>
          <w:sz w:val="24"/>
          <w:szCs w:val="24"/>
        </w:rPr>
        <w:t>__</w:t>
      </w:r>
      <w:r w:rsidRPr="00CF33AD">
        <w:rPr>
          <w:rFonts w:ascii="Times New Roman" w:hAnsi="Times New Roman" w:cs="Times New Roman"/>
          <w:b/>
          <w:sz w:val="24"/>
          <w:szCs w:val="24"/>
        </w:rPr>
        <w:t>__________.</w:t>
      </w:r>
    </w:p>
    <w:p w:rsidR="0005642C" w:rsidRPr="003828DE" w:rsidRDefault="0005642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703D57" w:rsidRPr="003828DE" w:rsidTr="00703D57">
        <w:tc>
          <w:tcPr>
            <w:tcW w:w="5508" w:type="dxa"/>
          </w:tcPr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Suppose plane </w:t>
            </w:r>
            <w:r w:rsidR="00FF4A6D" w:rsidRPr="003828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>
                <v:shape id="_x0000_i1027" type="#_x0000_t75" style="width:15.7pt;height:14.9pt" o:ole="">
                  <v:imagedata r:id="rId8" o:title=""/>
                </v:shape>
                <o:OLEObject Type="Embed" ProgID="Equation.DSMT4" ShapeID="_x0000_i1027" DrawAspect="Content" ObjectID="_1635590293" r:id="rId9"/>
              </w:objec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contains point A and</w:t>
            </w:r>
            <w:r w:rsidR="00FF4A6D"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35361"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="00135361"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135361"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are</w:t>
            </w:r>
            <w:r w:rsidR="00FF4A6D"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non-parallel vectors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135361"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="00FF4A6D" w:rsidRPr="003828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>
                <v:shape id="_x0000_i1028" type="#_x0000_t75" style="width:15.7pt;height:14.9pt" o:ole="">
                  <v:imagedata r:id="rId8" o:title=""/>
                </v:shape>
                <o:OLEObject Type="Embed" ProgID="Equation.DSMT4" ShapeID="_x0000_i1028" DrawAspect="Content" ObjectID="_1635590294" r:id="rId10"/>
              </w:object>
            </w:r>
            <w:proofErr w:type="gramEnd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. Let R be any point </w:t>
            </w:r>
            <w:proofErr w:type="gramStart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on </w:t>
            </w:r>
            <w:r w:rsidR="00FF4A6D" w:rsidRPr="003828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>
                <v:shape id="_x0000_i1029" type="#_x0000_t75" style="width:15.7pt;height:14.9pt" o:ole="">
                  <v:imagedata r:id="rId8" o:title=""/>
                </v:shape>
                <o:OLEObject Type="Embed" ProgID="Equation.DSMT4" ShapeID="_x0000_i1029" DrawAspect="Content" ObjectID="_1635590295" r:id="rId11"/>
              </w:object>
            </w:r>
            <w:proofErr w:type="gramEnd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:rsidR="00703D57" w:rsidRPr="003828DE" w:rsidRDefault="00703D57" w:rsidP="00703D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Vector Equation of a Plane</w:t>
            </w: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3D57" w:rsidRPr="003828DE" w:rsidTr="00703D57">
        <w:tc>
          <w:tcPr>
            <w:tcW w:w="5508" w:type="dxa"/>
          </w:tcPr>
          <w:p w:rsidR="00703D57" w:rsidRPr="003828DE" w:rsidRDefault="00703D57" w:rsidP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Suppose R(x, y, z) is on plane </w:t>
            </w:r>
            <w:r w:rsidR="00FF4A6D" w:rsidRPr="003828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>
                <v:shape id="_x0000_i1030" type="#_x0000_t75" style="width:15.7pt;height:14.9pt" o:ole="">
                  <v:imagedata r:id="rId8" o:title=""/>
                </v:shape>
                <o:OLEObject Type="Embed" ProgID="Equation.DSMT4" ShapeID="_x0000_i1030" DrawAspect="Content" ObjectID="_1635590296" r:id="rId12"/>
              </w:objec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containing a known point A(x</w:t>
            </w:r>
            <w:r w:rsidRPr="003828D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>, y</w:t>
            </w:r>
            <w:r w:rsidRPr="003828D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>, z</w:t>
            </w:r>
            <w:r w:rsidRPr="003828D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) and </w:t>
            </w:r>
            <w:r w:rsidR="00FF4A6D" w:rsidRPr="003828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>
                <v:shape id="_x0000_i1031" type="#_x0000_t75" style="width:15.7pt;height:14.9pt" o:ole="">
                  <v:imagedata r:id="rId8" o:title=""/>
                </v:shape>
                <o:OLEObject Type="Embed" ProgID="Equation.DSMT4" ShapeID="_x0000_i1031" DrawAspect="Content" ObjectID="_1635590297" r:id="rId13"/>
              </w:objec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has normal vector </w:t>
            </w:r>
          </w:p>
          <w:p w:rsidR="00703D57" w:rsidRPr="003828DE" w:rsidRDefault="00703D57" w:rsidP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j</w:t>
            </w:r>
            <w:proofErr w:type="spellEnd"/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 + c</w:t>
            </w: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  <w:r w:rsidRPr="003828D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03D57" w:rsidRPr="003828DE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:rsidR="00703D57" w:rsidRPr="003828DE" w:rsidRDefault="00703D57" w:rsidP="00703D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28DE">
              <w:rPr>
                <w:rFonts w:ascii="Times New Roman" w:hAnsi="Times New Roman" w:cs="Times New Roman"/>
                <w:b/>
                <w:sz w:val="24"/>
                <w:szCs w:val="24"/>
              </w:rPr>
              <w:t>Cartesian Equation of a Plane</w:t>
            </w:r>
          </w:p>
          <w:p w:rsidR="00703D57" w:rsidRDefault="00703D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Equation of Plane using a normal vector.</w:t>
            </w:r>
          </w:p>
          <w:p w:rsidR="00B729CB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29CB" w:rsidRPr="003828DE" w:rsidRDefault="00B729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03D57" w:rsidRPr="003828DE" w:rsidRDefault="00703D57">
      <w:pPr>
        <w:rPr>
          <w:rFonts w:ascii="Times New Roman" w:hAnsi="Times New Roman" w:cs="Times New Roman"/>
          <w:sz w:val="24"/>
          <w:szCs w:val="24"/>
        </w:rPr>
      </w:pPr>
    </w:p>
    <w:p w:rsidR="0005642C" w:rsidRPr="003828DE" w:rsidRDefault="0005642C">
      <w:pPr>
        <w:rPr>
          <w:rFonts w:ascii="Times New Roman" w:hAnsi="Times New Roman" w:cs="Times New Roman"/>
          <w:sz w:val="24"/>
          <w:szCs w:val="24"/>
        </w:rPr>
      </w:pPr>
    </w:p>
    <w:p w:rsidR="00703D57" w:rsidRDefault="00703D57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br w:type="page"/>
      </w:r>
    </w:p>
    <w:p w:rsidR="00410F39" w:rsidRPr="003828DE" w:rsidRDefault="00410F39" w:rsidP="000E5D21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C7CB1" w:rsidRPr="003828DE" w:rsidRDefault="003828DE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1)</w:t>
      </w:r>
      <w:r w:rsidR="000E5D21" w:rsidRPr="003828DE">
        <w:rPr>
          <w:rFonts w:ascii="Times New Roman" w:hAnsi="Times New Roman" w:cs="Times New Roman"/>
          <w:sz w:val="24"/>
          <w:szCs w:val="24"/>
        </w:rPr>
        <w:t xml:space="preserve"> Find the equation of the plane containing </w:t>
      </w:r>
      <w:proofErr w:type="gramStart"/>
      <w:r w:rsidR="000E5D21" w:rsidRPr="003828DE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="000E5D21" w:rsidRPr="003828DE">
        <w:rPr>
          <w:rFonts w:ascii="Times New Roman" w:hAnsi="Times New Roman" w:cs="Times New Roman"/>
          <w:sz w:val="24"/>
          <w:szCs w:val="24"/>
        </w:rPr>
        <w:t xml:space="preserve">1, 5, -2), B(-7, 12, 3), </w:t>
      </w:r>
      <w:r w:rsidR="00703D57" w:rsidRPr="003828DE">
        <w:rPr>
          <w:rFonts w:ascii="Times New Roman" w:hAnsi="Times New Roman" w:cs="Times New Roman"/>
          <w:sz w:val="24"/>
          <w:szCs w:val="24"/>
        </w:rPr>
        <w:t>&amp;</w:t>
      </w:r>
      <w:r w:rsidR="000E5D21" w:rsidRPr="003828DE">
        <w:rPr>
          <w:rFonts w:ascii="Times New Roman" w:hAnsi="Times New Roman" w:cs="Times New Roman"/>
          <w:sz w:val="24"/>
          <w:szCs w:val="24"/>
        </w:rPr>
        <w:t xml:space="preserve"> C(4, -8, 9)</w:t>
      </w:r>
      <w:r w:rsidR="00EC7CB1" w:rsidRPr="003828DE">
        <w:rPr>
          <w:rFonts w:ascii="Times New Roman" w:hAnsi="Times New Roman" w:cs="Times New Roman"/>
          <w:sz w:val="24"/>
          <w:szCs w:val="24"/>
        </w:rPr>
        <w:t xml:space="preserve"> in</w:t>
      </w: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0E5D21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a. Vector Form</w:t>
      </w:r>
      <w:r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410F39" w:rsidRPr="003828D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0E5D21" w:rsidRPr="003828DE" w:rsidRDefault="000E5D21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b. Cartesian Form</w:t>
      </w:r>
    </w:p>
    <w:p w:rsidR="000E5D21" w:rsidRPr="003828DE" w:rsidRDefault="000E5D21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2) State the normal vector to the plane with equation 5x – 12y – 42z = 17.</w:t>
      </w: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3</w:t>
      </w:r>
      <w:proofErr w:type="gramStart"/>
      <w:r w:rsidRPr="003828DE">
        <w:rPr>
          <w:rFonts w:ascii="Times New Roman" w:hAnsi="Times New Roman" w:cs="Times New Roman"/>
          <w:sz w:val="24"/>
          <w:szCs w:val="24"/>
        </w:rPr>
        <w:t>)  Write</w:t>
      </w:r>
      <w:proofErr w:type="gramEnd"/>
      <w:r w:rsidRPr="003828DE">
        <w:rPr>
          <w:rFonts w:ascii="Times New Roman" w:hAnsi="Times New Roman" w:cs="Times New Roman"/>
          <w:sz w:val="24"/>
          <w:szCs w:val="24"/>
        </w:rPr>
        <w:t xml:space="preserve"> the equation of a plane </w:t>
      </w:r>
      <w:r w:rsidRPr="003828DE">
        <w:rPr>
          <w:position w:val="-10"/>
          <w:sz w:val="24"/>
          <w:szCs w:val="24"/>
        </w:rPr>
        <w:object w:dxaOrig="3480" w:dyaOrig="320">
          <v:shape id="_x0000_i1032" type="#_x0000_t75" style="width:174.15pt;height:15.7pt" o:ole="">
            <v:imagedata r:id="rId14" o:title=""/>
          </v:shape>
          <o:OLEObject Type="Embed" ProgID="Equation.DSMT4" ShapeID="_x0000_i1032" DrawAspect="Content" ObjectID="_1635590298" r:id="rId15"/>
        </w:object>
      </w:r>
      <w:r w:rsidRPr="003828DE">
        <w:rPr>
          <w:rFonts w:ascii="Times New Roman" w:hAnsi="Times New Roman" w:cs="Times New Roman"/>
          <w:sz w:val="24"/>
          <w:szCs w:val="24"/>
        </w:rPr>
        <w:t xml:space="preserve"> into a Cartesian form. </w:t>
      </w:r>
    </w:p>
    <w:p w:rsid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Pr="003828DE" w:rsidRDefault="009F6D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4</w:t>
      </w:r>
      <w:proofErr w:type="gramStart"/>
      <w:r>
        <w:rPr>
          <w:rFonts w:ascii="Times New Roman" w:hAnsi="Times New Roman" w:cs="Times New Roman"/>
          <w:sz w:val="24"/>
          <w:szCs w:val="24"/>
        </w:rPr>
        <w:t>)  Fi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 equation for the plane with normal vector </w:t>
      </w:r>
      <w:r w:rsidRPr="009F6D98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33" type="#_x0000_t75" style="width:75.6pt;height:15.7pt" o:ole="">
            <v:imagedata r:id="rId16" o:title=""/>
          </v:shape>
          <o:OLEObject Type="Embed" ProgID="Equation.DSMT4" ShapeID="_x0000_i1033" DrawAspect="Content" ObjectID="_163559029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contains the point (7, -2, 1)</w:t>
      </w:r>
    </w:p>
    <w:sectPr w:rsidR="009F6D98" w:rsidRPr="003828DE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A9B"/>
    <w:rsid w:val="0005642C"/>
    <w:rsid w:val="000E5D21"/>
    <w:rsid w:val="00135361"/>
    <w:rsid w:val="00251959"/>
    <w:rsid w:val="00323A9B"/>
    <w:rsid w:val="003828DE"/>
    <w:rsid w:val="00410F39"/>
    <w:rsid w:val="004569BD"/>
    <w:rsid w:val="00587F80"/>
    <w:rsid w:val="00613890"/>
    <w:rsid w:val="00703D57"/>
    <w:rsid w:val="009F6D98"/>
    <w:rsid w:val="00B729CB"/>
    <w:rsid w:val="00BD4D41"/>
    <w:rsid w:val="00C219D9"/>
    <w:rsid w:val="00C6213E"/>
    <w:rsid w:val="00CF33AD"/>
    <w:rsid w:val="00D244EC"/>
    <w:rsid w:val="00DA2F11"/>
    <w:rsid w:val="00DD2DF3"/>
    <w:rsid w:val="00EC7CB1"/>
    <w:rsid w:val="00F56A7B"/>
    <w:rsid w:val="00FF4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34945DA8-61F3-428C-A3A6-752C6E9C7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3D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33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3A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7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11-18T21:51:00Z</cp:lastPrinted>
  <dcterms:created xsi:type="dcterms:W3CDTF">2019-11-18T21:51:00Z</dcterms:created>
  <dcterms:modified xsi:type="dcterms:W3CDTF">2019-11-18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